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81" d="100"/>
          <a:sy n="81" d="100"/>
        </p:scale>
        <p:origin x="-1680" y="-1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63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110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81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716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15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897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9746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298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350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12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280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FD309-488C-4AD9-B375-DAF8103B5CE8}" type="datetimeFigureOut">
              <a:rPr lang="en-US" smtClean="0"/>
              <a:t>10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90C3C7-0D20-4930-A20B-706C392B04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45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del Estimation and Comparison </a:t>
            </a:r>
            <a:br>
              <a:rPr lang="en-US" dirty="0" smtClean="0"/>
            </a:br>
            <a:r>
              <a:rPr lang="en-US" dirty="0" smtClean="0"/>
              <a:t>Gamma and Lognormal Distribu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2015 Washington, D.C. Rock ‘n’ Roll Marathon Veloc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75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719" y="838200"/>
            <a:ext cx="8682681" cy="5791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2286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ximum Likelihood Estimates /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58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nimum Chi-Square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724400"/>
          </a:xfrm>
        </p:spPr>
        <p:txBody>
          <a:bodyPr/>
          <a:lstStyle/>
          <a:p>
            <a:r>
              <a:rPr lang="en-US" dirty="0" smtClean="0"/>
              <a:t>Slice Range of Y (mile per hour) values into a set of non-overlapping sub-ranges</a:t>
            </a:r>
          </a:p>
          <a:p>
            <a:r>
              <a:rPr lang="en-US" dirty="0" smtClean="0"/>
              <a:t>Create a grid of parameter values for each distribution (Gamma and Lognormal)</a:t>
            </a:r>
          </a:p>
          <a:p>
            <a:r>
              <a:rPr lang="en-US" dirty="0" smtClean="0"/>
              <a:t>Obtain the Pearson Chi-Square statistic for each set of parameter values and choose the values that minimize the Chi-Square statistic</a:t>
            </a:r>
          </a:p>
          <a:p>
            <a:r>
              <a:rPr lang="en-US" dirty="0" smtClean="0"/>
              <a:t>Ranges for this example: </a:t>
            </a:r>
          </a:p>
          <a:p>
            <a:pPr lvl="1"/>
            <a:r>
              <a:rPr lang="en-US" dirty="0" smtClean="0"/>
              <a:t>Males: (0,4.75],(4.75,5.25],…,(8.75,9.25] ,(9.25,∞)</a:t>
            </a:r>
          </a:p>
          <a:p>
            <a:pPr lvl="1"/>
            <a:r>
              <a:rPr lang="en-US" dirty="0" smtClean="0"/>
              <a:t>Females</a:t>
            </a:r>
            <a:r>
              <a:rPr lang="en-US" dirty="0"/>
              <a:t>: (0,4.75],(</a:t>
            </a:r>
            <a:r>
              <a:rPr lang="en-US" dirty="0" smtClean="0"/>
              <a:t>4.75,5.25],…,(7.25,7.75</a:t>
            </a:r>
            <a:r>
              <a:rPr lang="en-US" dirty="0"/>
              <a:t>] </a:t>
            </a:r>
            <a:r>
              <a:rPr lang="en-US" dirty="0" smtClean="0"/>
              <a:t>,(7.75,∞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623820"/>
              </p:ext>
            </p:extLst>
          </p:nvPr>
        </p:nvGraphicFramePr>
        <p:xfrm>
          <a:off x="727075" y="5867400"/>
          <a:ext cx="77898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6654600" imgH="520560" progId="Equation.DSMT4">
                  <p:embed/>
                </p:oleObj>
              </mc:Choice>
              <mc:Fallback>
                <p:oleObj name="Equation" r:id="rId3" imgW="6654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7075" y="5867400"/>
                        <a:ext cx="77898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22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um Chi-Square Resul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88138"/>
              </p:ext>
            </p:extLst>
          </p:nvPr>
        </p:nvGraphicFramePr>
        <p:xfrm>
          <a:off x="180975" y="1447800"/>
          <a:ext cx="8740775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5790960" imgH="2019240" progId="Equation.DSMT4">
                  <p:embed/>
                </p:oleObj>
              </mc:Choice>
              <mc:Fallback>
                <p:oleObj name="Equation" r:id="rId3" imgW="579096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1447800"/>
                        <a:ext cx="8740775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49530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both Males and Females, the Lognormal appears to fit better than the Gamma (smaller minimum chi-square statistic). However, for Females, the chi-square statistic exceeds the critical value, rejecting the null hypothesis that the distribution is appropria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277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Description /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1981200"/>
          </a:xfrm>
        </p:spPr>
        <p:txBody>
          <a:bodyPr/>
          <a:lstStyle/>
          <a:p>
            <a:r>
              <a:rPr lang="en-US" dirty="0" smtClean="0"/>
              <a:t>Miles per Hour for 2499 people completing the marathon (1454 Males, 1045 Females)</a:t>
            </a:r>
          </a:p>
          <a:p>
            <a:r>
              <a:rPr lang="en-US" dirty="0" smtClean="0"/>
              <a:t>Males: Mean=6.337, SD=1.058, Min=4.288, Max=10.289</a:t>
            </a:r>
          </a:p>
          <a:p>
            <a:r>
              <a:rPr lang="en-US" dirty="0" smtClean="0"/>
              <a:t>Females: Mean=5.840, SD=0.831, Min=4.278, Max=8.963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124200"/>
            <a:ext cx="8382000" cy="3558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4557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amma and Lognormal Distribu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42220"/>
              </p:ext>
            </p:extLst>
          </p:nvPr>
        </p:nvGraphicFramePr>
        <p:xfrm>
          <a:off x="609600" y="958850"/>
          <a:ext cx="7848600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6298920" imgH="4470120" progId="Equation.DSMT4">
                  <p:embed/>
                </p:oleObj>
              </mc:Choice>
              <mc:Fallback>
                <p:oleObj name="Equation" r:id="rId3" imgW="6298920" imgH="447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58850"/>
                        <a:ext cx="7848600" cy="557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19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of Moments Estimators - Gamm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1430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tain the Sample Mean and Variance and Use them to obtain estimates of paramet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9210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582356"/>
              </p:ext>
            </p:extLst>
          </p:nvPr>
        </p:nvGraphicFramePr>
        <p:xfrm>
          <a:off x="151940" y="1676400"/>
          <a:ext cx="876392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4673520" imgH="2641320" progId="Equation.DSMT4">
                  <p:embed/>
                </p:oleObj>
              </mc:Choice>
              <mc:Fallback>
                <p:oleObj name="Equation" r:id="rId5" imgW="4673520" imgH="264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40" y="1676400"/>
                        <a:ext cx="876392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2842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thod of Moments Estimators - Lognorma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00645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42166"/>
              </p:ext>
            </p:extLst>
          </p:nvPr>
        </p:nvGraphicFramePr>
        <p:xfrm>
          <a:off x="879475" y="1087438"/>
          <a:ext cx="7310438" cy="531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5867280" imgH="4267080" progId="Equation.DSMT4">
                  <p:embed/>
                </p:oleObj>
              </mc:Choice>
              <mc:Fallback>
                <p:oleObj name="Equation" r:id="rId5" imgW="5867280" imgH="426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1087438"/>
                        <a:ext cx="7310438" cy="531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164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685800"/>
            <a:ext cx="8849895" cy="59902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7800" y="2286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thod of Moments Estimates /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74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ximum Likelihood Estimators - Gamm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95751"/>
              </p:ext>
            </p:extLst>
          </p:nvPr>
        </p:nvGraphicFramePr>
        <p:xfrm>
          <a:off x="425450" y="838200"/>
          <a:ext cx="8275638" cy="582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6642000" imgH="4673520" progId="Equation.DSMT4">
                  <p:embed/>
                </p:oleObj>
              </mc:Choice>
              <mc:Fallback>
                <p:oleObj name="Equation" r:id="rId3" imgW="6642000" imgH="4673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838200"/>
                        <a:ext cx="8275638" cy="582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14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ximum Likelihood Estimators - Lognorma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82001"/>
              </p:ext>
            </p:extLst>
          </p:nvPr>
        </p:nvGraphicFramePr>
        <p:xfrm>
          <a:off x="233363" y="1349375"/>
          <a:ext cx="8640762" cy="46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6134040" imgH="3276360" progId="Equation.DSMT4">
                  <p:embed/>
                </p:oleObj>
              </mc:Choice>
              <mc:Fallback>
                <p:oleObj name="Equation" r:id="rId3" imgW="6134040" imgH="327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349375"/>
                        <a:ext cx="8640762" cy="461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59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Estimat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76599"/>
              </p:ext>
            </p:extLst>
          </p:nvPr>
        </p:nvGraphicFramePr>
        <p:xfrm>
          <a:off x="110655" y="1371600"/>
          <a:ext cx="8786191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5181480" imgH="2920680" progId="Equation.DSMT4">
                  <p:embed/>
                </p:oleObj>
              </mc:Choice>
              <mc:Fallback>
                <p:oleObj name="Equation" r:id="rId3" imgW="518148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55" y="1371600"/>
                        <a:ext cx="8786191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61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241</Words>
  <Application>Microsoft Office PowerPoint</Application>
  <PresentationFormat>On-screen Show (4:3)</PresentationFormat>
  <Paragraphs>2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Model Estimation and Comparison  Gamma and Lognormal Distributions</vt:lpstr>
      <vt:lpstr>Data Description / Distributions</vt:lpstr>
      <vt:lpstr>Gamma and Lognormal Distributions</vt:lpstr>
      <vt:lpstr>Method of Moments Estimators - Gamma</vt:lpstr>
      <vt:lpstr>Method of Moments Estimators - Lognormal</vt:lpstr>
      <vt:lpstr>PowerPoint Presentation</vt:lpstr>
      <vt:lpstr>Maximum Likelihood Estimators - Gamma</vt:lpstr>
      <vt:lpstr>Maximum Likelihood Estimators - Lognormal</vt:lpstr>
      <vt:lpstr>Maximum Likelihood Estimates</vt:lpstr>
      <vt:lpstr>PowerPoint Presentation</vt:lpstr>
      <vt:lpstr>Minimum Chi-Square Estimator</vt:lpstr>
      <vt:lpstr>Minimum Chi-Square Results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 Estimation and Comparison  Gamma and Lognormal Distributions</dc:title>
  <dc:creator>Winner,Lawrence Herman</dc:creator>
  <cp:lastModifiedBy>Larry</cp:lastModifiedBy>
  <cp:revision>31</cp:revision>
  <dcterms:created xsi:type="dcterms:W3CDTF">2015-05-04T13:19:39Z</dcterms:created>
  <dcterms:modified xsi:type="dcterms:W3CDTF">2017-10-07T15:52:36Z</dcterms:modified>
</cp:coreProperties>
</file>